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02" y="-5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wmf"/><Relationship Id="rId7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AE12FD-39C7-4F15-A8B4-5BF5E6F105AF}" type="datetimeFigureOut">
              <a:rPr lang="en-US" smtClean="0"/>
              <a:pPr/>
              <a:t>11/2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895E5A-900E-4AFE-A7C5-3E8694F7496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387466"/>
            <a:ext cx="615315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6572264" y="1589900"/>
            <a:ext cx="714380" cy="2216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5"/>
          <p:cNvSpPr txBox="1"/>
          <p:nvPr/>
        </p:nvSpPr>
        <p:spPr>
          <a:xfrm>
            <a:off x="7286644" y="1387466"/>
            <a:ext cx="285752" cy="36933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hr-HR" sz="1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1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304934" y="4672820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>
            <a:off x="6287306" y="4672820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96938" y="4929202"/>
          <a:ext cx="1600200" cy="571500"/>
        </p:xfrm>
        <a:graphic>
          <a:graphicData uri="http://schemas.openxmlformats.org/presentationml/2006/ole">
            <p:oleObj spid="_x0000_s5122" name="Equation" r:id="rId4" imgW="1600200" imgH="5713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54688" y="4929202"/>
          <a:ext cx="1600200" cy="571500"/>
        </p:xfrm>
        <a:graphic>
          <a:graphicData uri="http://schemas.openxmlformats.org/presentationml/2006/ole">
            <p:oleObj spid="_x0000_s5123" name="Equation" r:id="rId5" imgW="1600200" imgH="57132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14282" y="428604"/>
          <a:ext cx="876300" cy="622300"/>
        </p:xfrm>
        <a:graphic>
          <a:graphicData uri="http://schemas.openxmlformats.org/presentationml/2006/ole">
            <p:oleObj spid="_x0000_s5124" name="Equation" r:id="rId6" imgW="876240" imgH="62208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804074" y="4272418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5786446" y="4272418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4586" y="4000504"/>
          <a:ext cx="711200" cy="558800"/>
        </p:xfrm>
        <a:graphic>
          <a:graphicData uri="http://schemas.openxmlformats.org/presentationml/2006/ole">
            <p:oleObj spid="_x0000_s5125" name="Equation" r:id="rId7" imgW="711000" imgH="55872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929190" y="4000504"/>
          <a:ext cx="723900" cy="558800"/>
        </p:xfrm>
        <a:graphic>
          <a:graphicData uri="http://schemas.openxmlformats.org/presentationml/2006/ole">
            <p:oleObj spid="_x0000_s5126" name="Equation" r:id="rId8" imgW="723600" imgH="558720" progId="Equation.DSMT4">
              <p:embed/>
            </p:oleObj>
          </a:graphicData>
        </a:graphic>
      </p:graphicFrame>
      <p:sp>
        <p:nvSpPr>
          <p:cNvPr id="22" name="Arc 21"/>
          <p:cNvSpPr/>
          <p:nvPr/>
        </p:nvSpPr>
        <p:spPr>
          <a:xfrm rot="8224005">
            <a:off x="1119440" y="3685644"/>
            <a:ext cx="1047202" cy="971969"/>
          </a:xfrm>
          <a:prstGeom prst="arc">
            <a:avLst>
              <a:gd name="adj1" fmla="val 16200000"/>
              <a:gd name="adj2" fmla="val 45064"/>
            </a:avLst>
          </a:prstGeom>
          <a:ln w="3175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08188" y="4030677"/>
          <a:ext cx="1727200" cy="571500"/>
        </p:xfrm>
        <a:graphic>
          <a:graphicData uri="http://schemas.openxmlformats.org/presentationml/2006/ole">
            <p:oleObj spid="_x0000_s5127" name="Equation" r:id="rId9" imgW="1726920" imgH="571320" progId="Equation.DSMT4">
              <p:embed/>
            </p:oleObj>
          </a:graphicData>
        </a:graphic>
      </p:graphicFrame>
      <p:sp>
        <p:nvSpPr>
          <p:cNvPr id="24" name="Arc 23"/>
          <p:cNvSpPr/>
          <p:nvPr/>
        </p:nvSpPr>
        <p:spPr>
          <a:xfrm rot="8224005">
            <a:off x="6112144" y="3685639"/>
            <a:ext cx="1047202" cy="971969"/>
          </a:xfrm>
          <a:prstGeom prst="arc">
            <a:avLst>
              <a:gd name="adj1" fmla="val 16200000"/>
              <a:gd name="adj2" fmla="val 45064"/>
            </a:avLst>
          </a:prstGeom>
          <a:ln w="3175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7000892" y="4000504"/>
          <a:ext cx="1714500" cy="571500"/>
        </p:xfrm>
        <a:graphic>
          <a:graphicData uri="http://schemas.openxmlformats.org/presentationml/2006/ole">
            <p:oleObj spid="_x0000_s5128" name="Equation" r:id="rId10" imgW="1714320" imgH="57132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643042" y="785794"/>
          <a:ext cx="1968500" cy="571500"/>
        </p:xfrm>
        <a:graphic>
          <a:graphicData uri="http://schemas.openxmlformats.org/presentationml/2006/ole">
            <p:oleObj spid="_x0000_s5129" name="Equation" r:id="rId11" imgW="1968480" imgH="57132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786578" y="857236"/>
          <a:ext cx="1968500" cy="571500"/>
        </p:xfrm>
        <a:graphic>
          <a:graphicData uri="http://schemas.openxmlformats.org/presentationml/2006/ole">
            <p:oleObj spid="_x0000_s5130" name="Equation" r:id="rId12" imgW="1968480" imgH="571320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0800000">
            <a:off x="1071538" y="4244986"/>
            <a:ext cx="50006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163479" y="2479671"/>
            <a:ext cx="2673374" cy="8572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580748" y="1285884"/>
            <a:ext cx="5000660" cy="64291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6402813" y="1447881"/>
            <a:ext cx="35719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5164139" y="2479671"/>
            <a:ext cx="2673374" cy="8572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6072198" y="4233106"/>
            <a:ext cx="50006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6975" y="1728789"/>
          <a:ext cx="431800" cy="382588"/>
        </p:xfrm>
        <a:graphic>
          <a:graphicData uri="http://schemas.openxmlformats.org/presentationml/2006/ole">
            <p:oleObj spid="_x0000_s5131" name="Equation" r:id="rId13" imgW="342720" imgH="30456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785918" y="2786058"/>
          <a:ext cx="463550" cy="382588"/>
        </p:xfrm>
        <a:graphic>
          <a:graphicData uri="http://schemas.openxmlformats.org/presentationml/2006/ole">
            <p:oleObj spid="_x0000_s5132" name="Equation" r:id="rId14" imgW="368280" imgH="30456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786578" y="2786058"/>
          <a:ext cx="463550" cy="382588"/>
        </p:xfrm>
        <a:graphic>
          <a:graphicData uri="http://schemas.openxmlformats.org/presentationml/2006/ole">
            <p:oleObj spid="_x0000_s5133" name="Equation" r:id="rId15" imgW="3682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370550"/>
            <a:ext cx="5707391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6572264" y="1589900"/>
            <a:ext cx="714380" cy="2216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5"/>
          <p:cNvSpPr txBox="1"/>
          <p:nvPr/>
        </p:nvSpPr>
        <p:spPr>
          <a:xfrm>
            <a:off x="7286644" y="1387466"/>
            <a:ext cx="285752" cy="36933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hr-HR" sz="1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1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304934" y="4672820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>
            <a:off x="6287306" y="4672820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46188" y="4935538"/>
          <a:ext cx="901700" cy="558800"/>
        </p:xfrm>
        <a:graphic>
          <a:graphicData uri="http://schemas.openxmlformats.org/presentationml/2006/ole">
            <p:oleObj spid="_x0000_s6146" name="Equation" r:id="rId4" imgW="901440" imgH="55872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110288" y="4935538"/>
          <a:ext cx="889000" cy="558800"/>
        </p:xfrm>
        <a:graphic>
          <a:graphicData uri="http://schemas.openxmlformats.org/presentationml/2006/ole">
            <p:oleObj spid="_x0000_s6147" name="Equation" r:id="rId5" imgW="888840" imgH="55872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976350" y="4097860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6000760" y="4129542"/>
            <a:ext cx="571504" cy="1588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46862" y="3825946"/>
          <a:ext cx="711200" cy="558800"/>
        </p:xfrm>
        <a:graphic>
          <a:graphicData uri="http://schemas.openxmlformats.org/presentationml/2006/ole">
            <p:oleObj spid="_x0000_s6148" name="Equation" r:id="rId6" imgW="711000" imgH="55872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143504" y="3857628"/>
          <a:ext cx="723900" cy="558800"/>
        </p:xfrm>
        <a:graphic>
          <a:graphicData uri="http://schemas.openxmlformats.org/presentationml/2006/ole">
            <p:oleObj spid="_x0000_s6149" name="Equation" r:id="rId7" imgW="723600" imgH="55872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571604" y="928670"/>
          <a:ext cx="1016000" cy="558800"/>
        </p:xfrm>
        <a:graphic>
          <a:graphicData uri="http://schemas.openxmlformats.org/presentationml/2006/ole">
            <p:oleObj spid="_x0000_s6150" name="Equation" r:id="rId8" imgW="1015920" imgH="55872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643702" y="928670"/>
          <a:ext cx="1016000" cy="558800"/>
        </p:xfrm>
        <a:graphic>
          <a:graphicData uri="http://schemas.openxmlformats.org/presentationml/2006/ole">
            <p:oleObj spid="_x0000_s6151" name="Equation" r:id="rId9" imgW="1015920" imgH="558720" progId="Equation.DSMT4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509560" y="2662234"/>
            <a:ext cx="2500330" cy="35719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580748" y="1285884"/>
            <a:ext cx="5000660" cy="64291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6402813" y="1447881"/>
            <a:ext cx="35719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5464975" y="2678901"/>
            <a:ext cx="2571768" cy="35719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736975" y="1728789"/>
          <a:ext cx="431800" cy="382588"/>
        </p:xfrm>
        <a:graphic>
          <a:graphicData uri="http://schemas.openxmlformats.org/presentationml/2006/ole">
            <p:oleObj spid="_x0000_s6152" name="Equation" r:id="rId10" imgW="342720" imgH="30456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1785918" y="2786058"/>
          <a:ext cx="463550" cy="382588"/>
        </p:xfrm>
        <a:graphic>
          <a:graphicData uri="http://schemas.openxmlformats.org/presentationml/2006/ole">
            <p:oleObj spid="_x0000_s6153" name="Equation" r:id="rId11" imgW="368280" imgH="30456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786578" y="2786058"/>
          <a:ext cx="463550" cy="382588"/>
        </p:xfrm>
        <a:graphic>
          <a:graphicData uri="http://schemas.openxmlformats.org/presentationml/2006/ole">
            <p:oleObj spid="_x0000_s6154" name="Equation" r:id="rId12" imgW="3682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2</Words>
  <Application>Microsoft Office PowerPoint</Application>
  <PresentationFormat>On-screen Show (4:3)</PresentationFormat>
  <Paragraphs>2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Slide 1</vt:lpstr>
      <vt:lpstr>Slide 2</vt:lpstr>
    </vt:vector>
  </TitlesOfParts>
  <Company>G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TA</dc:creator>
  <cp:lastModifiedBy>MARTA</cp:lastModifiedBy>
  <cp:revision>5</cp:revision>
  <dcterms:created xsi:type="dcterms:W3CDTF">2009-12-04T12:48:09Z</dcterms:created>
  <dcterms:modified xsi:type="dcterms:W3CDTF">2010-11-24T12:10:08Z</dcterms:modified>
</cp:coreProperties>
</file>